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FA8F44" w14:textId="65D850FB" w:rsidR="001B318D" w:rsidRDefault="00E6255C">
      <w:r w:rsidRPr="00E6255C">
        <w:t xml:space="preserve">1.1. </w:t>
      </w:r>
      <w:r>
        <w:t xml:space="preserve">Prilozi </w:t>
      </w:r>
      <w:r w:rsidR="00E812C9">
        <w:t xml:space="preserve">pripremi </w:t>
      </w:r>
      <w:r>
        <w:t xml:space="preserve">- </w:t>
      </w:r>
      <w:r w:rsidRPr="00E6255C">
        <w:t>Skup prirodnih, cijelih i racionalnih brojeva</w:t>
      </w:r>
    </w:p>
    <w:p w14:paraId="0ECEC0F0" w14:textId="77777777" w:rsidR="00E812C9" w:rsidRDefault="00E812C9" w:rsidP="00745041">
      <w:pPr>
        <w:spacing w:after="200" w:line="276" w:lineRule="auto"/>
        <w:rPr>
          <w:rFonts w:ascii="Calibri" w:eastAsia="Calibri" w:hAnsi="Calibri" w:cs="Calibri"/>
          <w:b/>
        </w:rPr>
      </w:pPr>
    </w:p>
    <w:p w14:paraId="634BA798" w14:textId="35977776" w:rsidR="00745041" w:rsidRPr="001B657D" w:rsidRDefault="00745041" w:rsidP="00745041">
      <w:pPr>
        <w:spacing w:after="200" w:line="276" w:lineRule="auto"/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t>Prilog 1: Nastavni listić – Skupovi N, N</w:t>
      </w:r>
      <w:r w:rsidRPr="001B657D">
        <w:rPr>
          <w:rFonts w:ascii="Calibri" w:eastAsia="Calibri" w:hAnsi="Calibri" w:cs="Calibri"/>
          <w:b/>
          <w:vertAlign w:val="subscript"/>
        </w:rPr>
        <w:t>0</w:t>
      </w:r>
      <w:r w:rsidRPr="001B657D">
        <w:rPr>
          <w:rFonts w:ascii="Calibri" w:eastAsia="Calibri" w:hAnsi="Calibri" w:cs="Calibri"/>
          <w:b/>
        </w:rPr>
        <w:t>, Z i Q</w:t>
      </w:r>
    </w:p>
    <w:p w14:paraId="68694B02" w14:textId="77777777" w:rsidR="00745041" w:rsidRPr="001B657D" w:rsidRDefault="00745041" w:rsidP="00745041">
      <w:pPr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>Dopunite.</w:t>
      </w:r>
    </w:p>
    <w:p w14:paraId="2A6F6EEF" w14:textId="77777777" w:rsidR="00745041" w:rsidRPr="00F51745" w:rsidRDefault="00745041" w:rsidP="00745041">
      <w:pPr>
        <w:spacing w:after="200" w:line="480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92AF3A" wp14:editId="7158FB7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10160" b="24130"/>
                <wp:wrapSquare wrapText="bothSides"/>
                <wp:docPr id="20" name="Tekstni okvi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 cmpd="thinThick">
                          <a:solidFill>
                            <a:prstClr val="black"/>
                          </a:solidFill>
                          <a:prstDash val="solid"/>
                          <a:bevel/>
                        </a:ln>
                      </wps:spPr>
                      <wps:txbx>
                        <w:txbxContent>
                          <w:p w14:paraId="195462CD" w14:textId="77777777" w:rsidR="00745041" w:rsidRPr="003546F5" w:rsidRDefault="00745041" w:rsidP="00745041">
                            <w:pPr>
                              <w:spacing w:after="0" w:line="480" w:lineRule="auto"/>
                              <w:ind w:left="426" w:hanging="360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14:paraId="555F1DD9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Kako nazivamo brojeve kojima se koristimo pri brojanju i prebrojavanju neke količine?</w:t>
                            </w:r>
                          </w:p>
                          <w:p w14:paraId="3D0903B2" w14:textId="77777777" w:rsidR="00745041" w:rsidRPr="001B657D" w:rsidRDefault="00745041" w:rsidP="00745041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___________________________</w:t>
                            </w:r>
                          </w:p>
                          <w:p w14:paraId="1DDF92CA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Slovom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označavamo skup 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_______________________________________ i zapisujemo </w:t>
                            </w:r>
                          </w:p>
                          <w:p w14:paraId="250F2208" w14:textId="77777777" w:rsidR="00745041" w:rsidRPr="001B657D" w:rsidRDefault="00745041" w:rsidP="00745041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1B657D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50994DCB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Da broj 5 pripada skupu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kraće zapisujemo 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 .</w:t>
                            </w:r>
                          </w:p>
                          <w:p w14:paraId="244A4A20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Pripada li broj 0 skupu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? 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____________</w:t>
                            </w:r>
                          </w:p>
                          <w:p w14:paraId="510A7E3F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Skup svih prirodnih brojeva zajedno s brojem 0 čini skup brojeva kojeg označavamo s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N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1B657D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1A9A21D0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Zbrajanjem prirodnih broja dobivamo uvijek _______________________________________ , ali razlika dvaju prirodnih brojeva nije uvijek prirodni broj. </w:t>
                            </w:r>
                          </w:p>
                          <w:p w14:paraId="260FE3C2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Razlika brojeva 4 i 7 pripada skupu  _______________________________________ kojeg označavamo slovom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1B657D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4AA14FFC" w14:textId="77777777" w:rsidR="00745041" w:rsidRPr="003546F5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ascii="Calibri" w:eastAsia="Calibri" w:hAnsi="Calibri"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Zbrajanjem cijelih broja dobivamo  _______________________________________ . Oduzimanjem cijelih broja dobivamo  _______________________________________ . Množenjem cijelih broja dobivamo  _______________________________________ , ali količnik cijelih brojeva nije uvijek cijeli broj .</w:t>
                            </w:r>
                          </w:p>
                          <w:p w14:paraId="29864D77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1"/>
                              </w:numPr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Količnik brojeva </w:t>
                            </w:r>
                            <w:r w:rsidRPr="001B657D">
                              <w:rPr>
                                <w:rFonts w:cs="Calibri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2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7 pripada skupu _______________________________________ kojeg označavamo slovom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Q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i zapisujemo </w:t>
                            </w:r>
                            <w:r w:rsidRPr="001B657D">
                              <w:rPr>
                                <w:rFonts w:cs="Calibri"/>
                                <w:b/>
                                <w:bCs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Q</w:t>
                            </w:r>
                            <w:r w:rsidRPr="001B657D"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=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Calibri"/>
                                      <w:i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Calibri"/>
                                      <w:color w:val="00000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m:t xml:space="preserve">                                                      </m:t>
                                  </m:r>
                                </m:e>
                              </m:d>
                            </m:oMath>
                            <w:r w:rsidRPr="001B657D">
                              <w:rPr>
                                <w:rFonts w:eastAsia="Times New Roman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.</w:t>
                            </w:r>
                          </w:p>
                          <w:p w14:paraId="20569CAF" w14:textId="77777777" w:rsidR="00745041" w:rsidRPr="001B657D" w:rsidRDefault="00745041" w:rsidP="00745041">
                            <w:pPr>
                              <w:pStyle w:val="Odlomakpopisa"/>
                              <w:spacing w:after="0" w:line="480" w:lineRule="auto"/>
                              <w:ind w:left="426"/>
                              <w:rPr>
                                <w:rFonts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792AF3A" id="_x0000_t202" coordsize="21600,21600" o:spt="202" path="m,l,21600r21600,l21600,xe">
                <v:stroke joinstyle="miter"/>
                <v:path gradientshapeok="t" o:connecttype="rect"/>
              </v:shapetype>
              <v:shape id="Tekstni okvir 20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" filled="f" strokeweight=".5pt">
                <v:stroke linestyle="thinThick" joinstyle="bevel"/>
                <v:textbox style="mso-fit-shape-to-text:t">
                  <w:txbxContent>
                    <w:p w14:paraId="195462CD" w14:textId="77777777" w:rsidR="00745041" w:rsidRPr="003546F5" w:rsidRDefault="00745041" w:rsidP="00745041">
                      <w:pPr>
                        <w:spacing w:after="0" w:line="480" w:lineRule="auto"/>
                        <w:ind w:left="426" w:hanging="360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  <w:p w14:paraId="555F1DD9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Kako nazivamo brojeve kojima se koristimo pri brojanju i prebrojavanju neke količine?</w:t>
                      </w:r>
                    </w:p>
                    <w:p w14:paraId="3D0903B2" w14:textId="77777777" w:rsidR="00745041" w:rsidRPr="001B657D" w:rsidRDefault="00745041" w:rsidP="00745041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___________________________</w:t>
                      </w:r>
                    </w:p>
                    <w:p w14:paraId="1DDF92CA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Slovom </w:t>
                      </w:r>
                      <w:r w:rsidRPr="001B657D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označavamo skup 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_______________________________________ i zapisujemo </w:t>
                      </w:r>
                    </w:p>
                    <w:p w14:paraId="250F2208" w14:textId="77777777" w:rsidR="00745041" w:rsidRPr="001B657D" w:rsidRDefault="00745041" w:rsidP="00745041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1B657D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50994DCB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Da broj 5 pripada skupu </w:t>
                      </w:r>
                      <w:r w:rsidRPr="001B657D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kraće zapisujemo 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 .</w:t>
                      </w:r>
                    </w:p>
                    <w:p w14:paraId="244A4A20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Pripada li broj 0 skupu </w:t>
                      </w:r>
                      <w:r w:rsidRPr="001B657D">
                        <w:rPr>
                          <w:rFonts w:cs="Calibri"/>
                          <w:b/>
                          <w:bCs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? 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____________</w:t>
                      </w:r>
                    </w:p>
                    <w:p w14:paraId="510A7E3F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Skup svih prirodnih brojeva zajedno s brojem 0 čini skup brojeva kojeg označavamo s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N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0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1B657D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1A9A21D0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Zbrajanjem prirodnih broja dobivamo uvijek _______________________________________ , ali razlika dvaju prirodnih brojeva nije uvijek prirodni broj. </w:t>
                      </w:r>
                    </w:p>
                    <w:p w14:paraId="260FE3C2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Razlika brojeva 4 i 7 pripada skupu  _______________________________________ kojeg označavamo slovom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1B657D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4AA14FFC" w14:textId="77777777" w:rsidR="00745041" w:rsidRPr="003546F5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ascii="Calibri" w:eastAsia="Calibri" w:hAnsi="Calibri"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Zbrajanjem cijelih broja dobivamo  _______________________________________ . Oduzimanjem cijelih broja dobivamo  _______________________________________ . Množenjem cijelih broja dobivamo  _______________________________________ , ali količnik cijelih brojeva nije uvijek cijeli broj .</w:t>
                      </w:r>
                    </w:p>
                    <w:p w14:paraId="29864D77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1"/>
                        </w:numPr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Količnik brojeva </w:t>
                      </w:r>
                      <w:r w:rsidRPr="001B657D">
                        <w:rPr>
                          <w:rFonts w:cs="Calibri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–2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7 pripada skupu _______________________________________ kojeg označavamo slovom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Q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i zapisujemo </w:t>
                      </w:r>
                      <w:r w:rsidRPr="001B657D">
                        <w:rPr>
                          <w:rFonts w:cs="Calibri"/>
                          <w:b/>
                          <w:bCs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Q</w:t>
                      </w:r>
                      <w:r w:rsidRPr="001B657D"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=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hAnsi="Cambria Math" w:cs="Calibri"/>
                                <w:i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  <w:color w:val="00000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m:t xml:space="preserve">                                                      </m:t>
                            </m:r>
                          </m:e>
                        </m:d>
                      </m:oMath>
                      <w:r w:rsidRPr="001B657D">
                        <w:rPr>
                          <w:rFonts w:eastAsia="Times New Roman"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.</w:t>
                      </w:r>
                    </w:p>
                    <w:p w14:paraId="20569CAF" w14:textId="77777777" w:rsidR="00745041" w:rsidRPr="001B657D" w:rsidRDefault="00745041" w:rsidP="00745041">
                      <w:pPr>
                        <w:pStyle w:val="Odlomakpopisa"/>
                        <w:spacing w:after="0" w:line="480" w:lineRule="auto"/>
                        <w:ind w:left="426"/>
                        <w:rPr>
                          <w:rFonts w:cs="Calibri"/>
                          <w:color w:val="00000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FF8D2F" w14:textId="77777777" w:rsidR="00745041" w:rsidRPr="001B657D" w:rsidRDefault="00745041" w:rsidP="00745041">
      <w:pPr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Calibri"/>
          <w:b/>
        </w:rPr>
        <w:lastRenderedPageBreak/>
        <w:t>Prilog 2: Nastavni listić – domaća zadaća</w:t>
      </w:r>
    </w:p>
    <w:p w14:paraId="59D80D0E" w14:textId="77777777" w:rsidR="00745041" w:rsidRPr="001B657D" w:rsidRDefault="00745041" w:rsidP="00745041">
      <w:pPr>
        <w:spacing w:after="200" w:line="276" w:lineRule="auto"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</w:rPr>
        <w:t>Izračunajte vrijednost brojevnog izraza, a zatim obojite polje:</w:t>
      </w:r>
    </w:p>
    <w:p w14:paraId="5079A8C7" w14:textId="77777777" w:rsidR="00745041" w:rsidRPr="001B657D" w:rsidRDefault="00745041" w:rsidP="00745041">
      <w:pPr>
        <w:numPr>
          <w:ilvl w:val="0"/>
          <w:numId w:val="2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color w:val="FFD966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žuto</w:t>
      </w:r>
      <w:r w:rsidRPr="001B657D">
        <w:rPr>
          <w:rFonts w:ascii="Calibri" w:eastAsia="Calibri" w:hAnsi="Calibri" w:cs="Calibri"/>
        </w:rPr>
        <w:t xml:space="preserve">  ako je rješenje u skupu </w:t>
      </w:r>
      <w:r w:rsidRPr="001B657D">
        <w:rPr>
          <w:rFonts w:ascii="Calibri" w:eastAsia="Calibri" w:hAnsi="Calibri" w:cs="Calibri"/>
          <w:b/>
          <w:bCs/>
        </w:rPr>
        <w:t>N</w:t>
      </w:r>
      <w:r w:rsidRPr="001B657D">
        <w:rPr>
          <w:rFonts w:ascii="Calibri" w:eastAsia="Calibri" w:hAnsi="Calibri" w:cs="Calibri"/>
        </w:rPr>
        <w:t xml:space="preserve">        </w:t>
      </w:r>
    </w:p>
    <w:p w14:paraId="664CBA33" w14:textId="77777777" w:rsidR="00745041" w:rsidRPr="001B657D" w:rsidRDefault="00745041" w:rsidP="00745041">
      <w:pPr>
        <w:numPr>
          <w:ilvl w:val="0"/>
          <w:numId w:val="2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Calibri"/>
          <w:color w:val="FF00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rveno </w:t>
      </w:r>
      <w:r w:rsidRPr="001B657D">
        <w:rPr>
          <w:rFonts w:ascii="Calibri" w:eastAsia="Calibri" w:hAnsi="Calibri" w:cs="Calibri"/>
        </w:rPr>
        <w:t xml:space="preserve"> ako je rješenje u skupu </w:t>
      </w:r>
      <w:r w:rsidRPr="001B657D">
        <w:rPr>
          <w:rFonts w:ascii="Calibri" w:eastAsia="Calibri" w:hAnsi="Calibri" w:cs="Calibri"/>
          <w:b/>
          <w:bCs/>
        </w:rPr>
        <w:t>Z</w:t>
      </w:r>
      <w:r w:rsidRPr="001B657D">
        <w:rPr>
          <w:rFonts w:ascii="Calibri" w:eastAsia="Calibri" w:hAnsi="Calibri" w:cs="Calibri"/>
        </w:rPr>
        <w:t xml:space="preserve">          </w:t>
      </w:r>
    </w:p>
    <w:p w14:paraId="2890238D" w14:textId="77777777" w:rsidR="00745041" w:rsidRPr="001B657D" w:rsidRDefault="00745041" w:rsidP="00745041">
      <w:pPr>
        <w:numPr>
          <w:ilvl w:val="0"/>
          <w:numId w:val="2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1B657D">
        <w:rPr>
          <w:rFonts w:ascii="Calibri" w:eastAsia="Calibri" w:hAnsi="Calibri" w:cs="Times New Roman"/>
          <w:noProof/>
          <w:color w:val="000000"/>
          <w:lang w:eastAsia="hr-H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DB300CE" wp14:editId="5732C842">
                <wp:simplePos x="0" y="0"/>
                <wp:positionH relativeFrom="column">
                  <wp:posOffset>-120244</wp:posOffset>
                </wp:positionH>
                <wp:positionV relativeFrom="paragraph">
                  <wp:posOffset>346253</wp:posOffset>
                </wp:positionV>
                <wp:extent cx="6078932" cy="2655417"/>
                <wp:effectExtent l="0" t="0" r="0" b="0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8932" cy="2655417"/>
                          <a:chOff x="0" y="0"/>
                          <a:chExt cx="6762750" cy="2545080"/>
                        </a:xfrm>
                      </wpg:grpSpPr>
                      <wpg:grpSp>
                        <wpg:cNvPr id="149" name="Group 149"/>
                        <wpg:cNvGrpSpPr/>
                        <wpg:grpSpPr>
                          <a:xfrm>
                            <a:off x="0" y="0"/>
                            <a:ext cx="6762750" cy="2545080"/>
                            <a:chOff x="0" y="0"/>
                            <a:chExt cx="6762750" cy="2545080"/>
                          </a:xfrm>
                        </wpg:grpSpPr>
                        <wpg:grpSp>
                          <wpg:cNvPr id="150" name="Group 150"/>
                          <wpg:cNvGrpSpPr/>
                          <wpg:grpSpPr>
                            <a:xfrm>
                              <a:off x="0" y="0"/>
                              <a:ext cx="6762750" cy="1920201"/>
                              <a:chOff x="0" y="0"/>
                              <a:chExt cx="6762750" cy="1920201"/>
                            </a:xfrm>
                          </wpg:grpSpPr>
                          <wpg:grpSp>
                            <wpg:cNvPr id="152" name="Group 152"/>
                            <wpg:cNvGrpSpPr/>
                            <wpg:grpSpPr>
                              <a:xfrm>
                                <a:off x="0" y="0"/>
                                <a:ext cx="6762750" cy="1920201"/>
                                <a:chOff x="0" y="0"/>
                                <a:chExt cx="6762750" cy="1920201"/>
                              </a:xfrm>
                            </wpg:grpSpPr>
                            <wpg:grpSp>
                              <wpg:cNvPr id="157" name="Group 157"/>
                              <wpg:cNvGrpSpPr/>
                              <wpg:grpSpPr>
                                <a:xfrm>
                                  <a:off x="0" y="0"/>
                                  <a:ext cx="6762750" cy="1920201"/>
                                  <a:chOff x="0" y="0"/>
                                  <a:chExt cx="6762750" cy="1920201"/>
                                </a:xfrm>
                              </wpg:grpSpPr>
                              <wpg:grpSp>
                                <wpg:cNvPr id="158" name="Group 158"/>
                                <wpg:cNvGrpSpPr/>
                                <wpg:grpSpPr>
                                  <a:xfrm>
                                    <a:off x="0" y="0"/>
                                    <a:ext cx="6762750" cy="1920201"/>
                                    <a:chOff x="0" y="0"/>
                                    <a:chExt cx="6762750" cy="1920201"/>
                                  </a:xfrm>
                                </wpg:grpSpPr>
                                <wpg:grpSp>
                                  <wpg:cNvPr id="159" name="Group 159"/>
                                  <wpg:cNvGrpSpPr/>
                                  <wpg:grpSpPr>
                                    <a:xfrm>
                                      <a:off x="0" y="0"/>
                                      <a:ext cx="6762750" cy="1920201"/>
                                      <a:chOff x="0" y="0"/>
                                      <a:chExt cx="6762750" cy="1920201"/>
                                    </a:xfrm>
                                  </wpg:grpSpPr>
                                  <wpg:grpSp>
                                    <wpg:cNvPr id="160" name="Group 160"/>
                                    <wpg:cNvGrpSpPr/>
                                    <wpg:grpSpPr>
                                      <a:xfrm>
                                        <a:off x="0" y="0"/>
                                        <a:ext cx="6762750" cy="1920201"/>
                                        <a:chOff x="0" y="0"/>
                                        <a:chExt cx="5928360" cy="1735200"/>
                                      </a:xfrm>
                                    </wpg:grpSpPr>
                                    <wpg:grpSp>
                                      <wpg:cNvPr id="162" name="Group 162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0" y="0"/>
                                          <a:ext cx="3952800" cy="1735200"/>
                                          <a:chOff x="0" y="0"/>
                                          <a:chExt cx="3952875" cy="1733550"/>
                                        </a:xfrm>
                                      </wpg:grpSpPr>
                                      <wpg:grpSp>
                                        <wpg:cNvPr id="163" name="Group 163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952875" cy="866775"/>
                                            <a:chOff x="0" y="0"/>
                                            <a:chExt cx="3491288" cy="94678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164" name="Picture 164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  <pic:pic xmlns:pic="http://schemas.openxmlformats.org/drawingml/2006/picture">
                                          <pic:nvPicPr>
                                            <pic:cNvPr id="165" name="Picture 165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1745673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wpg:grpSp>
                                      <wpg:grpSp>
                                        <wpg:cNvPr id="166" name="Group 166"/>
                                        <wpg:cNvGrpSpPr/>
                                        <wpg:grpSpPr>
                                          <a:xfrm>
                                            <a:off x="0" y="866775"/>
                                            <a:ext cx="3952875" cy="866775"/>
                                            <a:chOff x="0" y="0"/>
                                            <a:chExt cx="3491288" cy="946785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167" name="Picture 167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  <pic:pic xmlns:pic="http://schemas.openxmlformats.org/drawingml/2006/picture">
                                          <pic:nvPicPr>
                                            <pic:cNvPr id="168" name="Picture 168" descr="C:\Users\M\Desktop\5.png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5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1745673" y="0"/>
                                              <a:ext cx="1745615" cy="9467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wpg:grpSp>
                                    </wpg:grpSp>
                                    <pic:pic xmlns:pic="http://schemas.openxmlformats.org/drawingml/2006/picture">
                                      <pic:nvPicPr>
                                        <pic:cNvPr id="176" name="Picture 176" descr="C:\Users\M\Desktop\5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6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3952875" y="0"/>
                                          <a:ext cx="1975485" cy="8674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  <pic:pic xmlns:pic="http://schemas.openxmlformats.org/drawingml/2006/picture">
                                      <pic:nvPicPr>
                                        <pic:cNvPr id="177" name="Picture 177" descr="C:\Users\M\Desktop\5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6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3952875" y="866775"/>
                                          <a:ext cx="1975485" cy="8674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wpg:grpSp>
                                  <wps:wsp>
                                    <wps:cNvPr id="180" name="Text Box 180"/>
                                    <wps:cNvSpPr txBox="1"/>
                                    <wps:spPr>
                                      <a:xfrm>
                                        <a:off x="676275" y="209550"/>
                                        <a:ext cx="913130" cy="650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4B2F522" w14:textId="77777777" w:rsidR="00745041" w:rsidRDefault="00745041" w:rsidP="00745041">
                                          <w:r w:rsidRPr="00B435E7">
                                            <w:rPr>
                                              <w:position w:val="-26"/>
                                            </w:rPr>
                                            <w:object w:dxaOrig="1140" w:dyaOrig="630" w14:anchorId="7992ED9F">
                                              <v:shapetype id="_x0000_t75" coordsize="21600,21600" o:spt="75" o:preferrelative="t" path="m@4@5l@4@11@9@11@9@5xe" filled="f" stroked="f">
                                                <v:stroke joinstyle="miter"/>
                                                <v:formulas>
                                                  <v:f eqn="if lineDrawn pixelLineWidth 0"/>
                                                  <v:f eqn="sum @0 1 0"/>
                                                  <v:f eqn="sum 0 0 @1"/>
                                                  <v:f eqn="prod @2 1 2"/>
                                                  <v:f eqn="prod @3 21600 pixelWidth"/>
                                                  <v:f eqn="prod @3 21600 pixelHeight"/>
                                                  <v:f eqn="sum @0 0 1"/>
                                                  <v:f eqn="prod @6 1 2"/>
                                                  <v:f eqn="prod @7 21600 pixelWidth"/>
                                                  <v:f eqn="sum @8 21600 0"/>
                                                  <v:f eqn="prod @7 21600 pixelHeight"/>
                                                  <v:f eqn="sum @10 21600 0"/>
                                                </v:formulas>
                                                <v:path o:extrusionok="f" gradientshapeok="t" o:connecttype="rect"/>
                                                <o:lock v:ext="edit" aspectratio="t"/>
                                              </v:shapetype>
                                              <v:shape id="_x0000_i1026" type="#_x0000_t75" style="width:57pt;height:31.5pt">
                                                <v:imagedata r:id="rId7" o:title=""/>
                                              </v:shape>
                                              <o:OLEObject Type="Embed" ProgID="Equation.DSMT4" ShapeID="_x0000_i1026" DrawAspect="Content" ObjectID="_1709999856" r:id="rId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1" name="Text Box 181"/>
                                  <wps:cNvSpPr txBox="1"/>
                                  <wps:spPr>
                                    <a:xfrm>
                                      <a:off x="2952750" y="1143000"/>
                                      <a:ext cx="1131570" cy="638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1DFFA86" w14:textId="77777777" w:rsidR="00745041" w:rsidRDefault="00745041" w:rsidP="00745041">
                                        <w:r w:rsidRPr="003770C2">
                                          <w:rPr>
                                            <w:position w:val="-26"/>
                                          </w:rPr>
                                          <w:object w:dxaOrig="1485" w:dyaOrig="615" w14:anchorId="42870BE4">
                                            <v:shape id="_x0000_i1028" type="#_x0000_t75" style="width:74.25pt;height:30.75pt">
                                              <v:imagedata r:id="rId9" o:title=""/>
                                            </v:shape>
                                            <o:OLEObject Type="Embed" ProgID="Equation.DSMT4" ShapeID="_x0000_i1028" DrawAspect="Content" ObjectID="_1709999857" r:id="rId1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82" name="Text Box 182"/>
                                <wps:cNvSpPr txBox="1"/>
                                <wps:spPr>
                                  <a:xfrm>
                                    <a:off x="5334000" y="57150"/>
                                    <a:ext cx="542290" cy="9645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FDAD33" w14:textId="77777777" w:rsidR="00745041" w:rsidRDefault="00745041" w:rsidP="00745041">
                                      <w:r w:rsidRPr="004F3B49">
                                        <w:rPr>
                                          <w:position w:val="-50"/>
                                        </w:rPr>
                                        <w:object w:dxaOrig="555" w:dyaOrig="1110" w14:anchorId="0773367A">
                                          <v:shape id="_x0000_i1030" type="#_x0000_t75" style="width:27.75pt;height:55.5pt">
                                            <v:imagedata r:id="rId11" o:title=""/>
                                          </v:shape>
                                          <o:OLEObject Type="Embed" ProgID="Equation.DSMT4" ShapeID="_x0000_i1030" DrawAspect="Content" ObjectID="_1709999858" r:id="rId1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7" name="Text Box 187"/>
                              <wps:cNvSpPr txBox="1"/>
                              <wps:spPr>
                                <a:xfrm>
                                  <a:off x="2895600" y="219075"/>
                                  <a:ext cx="1049655" cy="6502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1A1C11A" w14:textId="77777777" w:rsidR="00745041" w:rsidRDefault="00745041" w:rsidP="00745041">
                                    <w:r w:rsidRPr="004F3B49">
                                      <w:rPr>
                                        <w:position w:val="-26"/>
                                      </w:rPr>
                                      <w:object w:dxaOrig="1349" w:dyaOrig="630" w14:anchorId="14EF0BBB">
                                        <v:shape id="_x0000_i1032" type="#_x0000_t75" style="width:67.45pt;height:31.5pt">
                                          <v:imagedata r:id="rId13" o:title=""/>
                                        </v:shape>
                                        <o:OLEObject Type="Embed" ProgID="Equation.DSMT4" ShapeID="_x0000_i1032" DrawAspect="Content" ObjectID="_1709999859" r:id="rId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89" name="Text Box 189"/>
                            <wps:cNvSpPr txBox="1"/>
                            <wps:spPr>
                              <a:xfrm>
                                <a:off x="5057775" y="1143000"/>
                                <a:ext cx="1065530" cy="650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87352D" w14:textId="77777777" w:rsidR="00745041" w:rsidRDefault="00745041" w:rsidP="00745041">
                                  <w:r w:rsidRPr="00B435E7">
                                    <w:rPr>
                                      <w:position w:val="-26"/>
                                    </w:rPr>
                                    <w:object w:dxaOrig="1379" w:dyaOrig="630" w14:anchorId="4E32D7A2">
                                      <v:shape id="_x0000_i1034" type="#_x0000_t75" style="width:68.95pt;height:31.5pt">
                                        <v:imagedata r:id="rId15" o:title=""/>
                                      </v:shape>
                                      <o:OLEObject Type="Embed" ProgID="Equation.DSMT4" ShapeID="_x0000_i1034" DrawAspect="Content" ObjectID="_1709999860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0" name="Text Box 190"/>
                          <wps:cNvSpPr txBox="1"/>
                          <wps:spPr>
                            <a:xfrm>
                              <a:off x="2790825" y="2124075"/>
                              <a:ext cx="271145" cy="421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351B5B" w14:textId="77777777" w:rsidR="00745041" w:rsidRDefault="00745041" w:rsidP="00745041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1" name="Text Box 191"/>
                        <wps:cNvSpPr txBox="1"/>
                        <wps:spPr>
                          <a:xfrm>
                            <a:off x="614680" y="1247775"/>
                            <a:ext cx="974725" cy="4787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F17701" w14:textId="77777777" w:rsidR="00745041" w:rsidRDefault="00745041" w:rsidP="00745041">
                              <w:r w:rsidRPr="0002681F">
                                <w:rPr>
                                  <w:position w:val="-12"/>
                                </w:rPr>
                                <w:object w:dxaOrig="1230" w:dyaOrig="360" w14:anchorId="5CB71019">
                                  <v:shape id="_x0000_i1036" type="#_x0000_t75" style="width:61.5pt;height:18pt">
                                    <v:imagedata r:id="rId17" o:title=""/>
                                  </v:shape>
                                  <o:OLEObject Type="Embed" ProgID="Equation.DSMT4" ShapeID="_x0000_i1036" DrawAspect="Content" ObjectID="_1709999861" r:id="rId1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B300CE" id="Group 148" o:spid="_x0000_s1027" style="position:absolute;left:0;text-align:left;margin-left:-9.45pt;margin-top:27.25pt;width:478.65pt;height:209.1pt;z-index:251660288;mso-width-relative:margin;mso-height-relative:margin" coordsize="67627,254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">
                <v:group id="Group 149" o:spid="_x0000_s1028" style="position:absolute;width:67627;height:25450" coordsize="67627,25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<v:group id="Group 150" o:spid="_x0000_s1029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group id="Group 152" o:spid="_x0000_s1030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  <v:group id="Group 157" o:spid="_x0000_s1031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    <v:group id="Group 158" o:spid="_x0000_s1032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    <v:group id="Group 159" o:spid="_x0000_s1033" style="position:absolute;width:67627;height:19202" coordsize="67627,19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    <v:group id="Group 160" o:spid="_x0000_s1034" style="position:absolute;width:67627;height:19202" coordsize="59283,17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    <v:group id="Group 162" o:spid="_x0000_s1035" style="position:absolute;width:39528;height:17352" coordsize="39528,17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        <o:lock v:ext="edit" aspectratio="t"/>
                                <v:group id="Group 163" o:spid="_x0000_s1036" style="position:absolute;width:39528;height:8667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        <v:shape id="Picture 164" o:spid="_x0000_s1037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">
                                    <v:imagedata r:id="rId19" o:title="5"/>
                                  </v:shape>
                                  <v:shape id="Picture 165" o:spid="_x0000_s1038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">
                                    <v:imagedata r:id="rId19" o:title="5"/>
                                  </v:shape>
                                </v:group>
                                <v:group id="Group 166" o:spid="_x0000_s1039" style="position:absolute;top:8667;width:39528;height:8668" coordsize="34912,9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              <v:shape id="Picture 167" o:spid="_x0000_s1040" type="#_x0000_t75" style="position:absolute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">
                                    <v:imagedata r:id="rId19" o:title="5"/>
                                  </v:shape>
                                  <v:shape id="Picture 168" o:spid="_x0000_s1041" type="#_x0000_t75" style="position:absolute;left:17456;width:17456;height:9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">
                                    <v:imagedata r:id="rId19" o:title="5"/>
                                  </v:shape>
                                </v:group>
                              </v:group>
                              <v:shape id="Picture 176" o:spid="_x0000_s1042" type="#_x0000_t75" style="position:absolute;left:39528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">
                                <v:imagedata r:id="rId20" o:title="5"/>
                              </v:shape>
                              <v:shape id="Picture 177" o:spid="_x0000_s1043" type="#_x0000_t75" style="position:absolute;left:39528;top:8667;width:19755;height:8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">
                                <v:imagedata r:id="rId20" o:title="5"/>
                              </v:shape>
                            </v:group>
                            <v:shape id="Text Box 180" o:spid="_x0000_s1044" type="#_x0000_t202" style="position:absolute;left:6762;top:2095;width:9132;height:6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14B2F522" w14:textId="77777777" w:rsidR="00745041" w:rsidRDefault="00745041" w:rsidP="00745041">
                                    <w:r w:rsidRPr="00B435E7">
                                      <w:rPr>
                                        <w:position w:val="-26"/>
                                      </w:rPr>
                                      <w:object w:dxaOrig="1100" w:dyaOrig="639" w14:anchorId="7992ED9F">
                                        <v:shape id="_x0000_i1025" type="#_x0000_t75" style="width:57pt;height:31.5pt">
                                          <v:imagedata r:id="rId21" o:title=""/>
                                        </v:shape>
                                        <o:OLEObject Type="Embed" ProgID="Equation.DSMT4" ShapeID="_x0000_i1025" DrawAspect="Content" ObjectID="_1709998918" r:id="rId2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81" o:spid="_x0000_s1045" type="#_x0000_t202" style="position:absolute;left:29527;top:11430;width:11316;height:6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6zCxAAAANw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JzP4eyZcIJe/AAAA//8DAFBLAQItABQABgAIAAAAIQDb4fbL7gAAAIUBAAATAAAAAAAAAAAA&#10;AAAAAAAAAABbQ29udGVudF9UeXBlc10ueG1sUEsBAi0AFAAGAAgAAAAhAFr0LFu/AAAAFQEAAAsA&#10;AAAAAAAAAAAAAAAAHwEAAF9yZWxzLy5yZWxzUEsBAi0AFAAGAAgAAAAhAGsLrMLEAAAA3AAAAA8A&#10;AAAAAAAAAAAAAAAABwIAAGRycy9kb3ducmV2LnhtbFBLBQYAAAAAAwADALcAAAD4AgAAAAA=&#10;" filled="f" stroked="f" strokeweight=".5pt">
                            <v:textbox>
                              <w:txbxContent>
                                <w:p w14:paraId="51DFFA86" w14:textId="77777777" w:rsidR="00745041" w:rsidRDefault="00745041" w:rsidP="00745041">
                                  <w:r w:rsidRPr="003770C2">
                                    <w:rPr>
                                      <w:position w:val="-26"/>
                                    </w:rPr>
                                    <w:object w:dxaOrig="1440" w:dyaOrig="639" w14:anchorId="42870BE4">
                                      <v:shape id="_x0000_i1026" type="#_x0000_t75" style="width:74.25pt;height:30.75pt">
                                        <v:imagedata r:id="rId23" o:title=""/>
                                      </v:shape>
                                      <o:OLEObject Type="Embed" ProgID="Equation.DSMT4" ShapeID="_x0000_i1026" DrawAspect="Content" ObjectID="_1709998919" r:id="rId2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82" o:spid="_x0000_s1046" type="#_x0000_t202" style="position:absolute;left:53340;top:571;width:5422;height:96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" filled="f" stroked="f" strokeweight=".5pt">
                          <v:textbox>
                            <w:txbxContent>
                              <w:p w14:paraId="69FDAD33" w14:textId="77777777" w:rsidR="00745041" w:rsidRDefault="00745041" w:rsidP="00745041">
                                <w:r w:rsidRPr="004F3B49">
                                  <w:rPr>
                                    <w:position w:val="-50"/>
                                  </w:rPr>
                                  <w:object w:dxaOrig="540" w:dyaOrig="1120" w14:anchorId="0773367A">
                                    <v:shape id="_x0000_i1027" type="#_x0000_t75" style="width:27.75pt;height:55.5pt">
                                      <v:imagedata r:id="rId25" o:title=""/>
                                    </v:shape>
                                    <o:OLEObject Type="Embed" ProgID="Equation.DSMT4" ShapeID="_x0000_i1027" DrawAspect="Content" ObjectID="_1709998920" r:id="rId2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87" o:spid="_x0000_s1047" type="#_x0000_t202" style="position:absolute;left:28956;top:2190;width:10496;height:6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" filled="f" stroked="f" strokeweight=".5pt">
                        <v:textbox>
                          <w:txbxContent>
                            <w:p w14:paraId="31A1C11A" w14:textId="77777777" w:rsidR="00745041" w:rsidRDefault="00745041" w:rsidP="00745041">
                              <w:r w:rsidRPr="004F3B49">
                                <w:rPr>
                                  <w:position w:val="-26"/>
                                </w:rPr>
                                <w:object w:dxaOrig="1300" w:dyaOrig="639" w14:anchorId="14EF0BBB">
                                  <v:shape id="_x0000_i1028" type="#_x0000_t75" style="width:67.45pt;height:31.5pt">
                                    <v:imagedata r:id="rId27" o:title=""/>
                                  </v:shape>
                                  <o:OLEObject Type="Embed" ProgID="Equation.DSMT4" ShapeID="_x0000_i1028" DrawAspect="Content" ObjectID="_1709998921" r:id="rId2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89" o:spid="_x0000_s1048" type="#_x0000_t202" style="position:absolute;left:50577;top:11430;width:10656;height:6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DExAAAANw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vwO12fCBXL5DwAA//8DAFBLAQItABQABgAIAAAAIQDb4fbL7gAAAIUBAAATAAAAAAAAAAAA&#10;AAAAAAAAAABbQ29udGVudF9UeXBlc10ueG1sUEsBAi0AFAAGAAgAAAAhAFr0LFu/AAAAFQEAAAsA&#10;AAAAAAAAAAAAAAAAHwEAAF9yZWxzLy5yZWxzUEsBAi0AFAAGAAgAAAAhAJV9oMTEAAAA3AAAAA8A&#10;AAAAAAAAAAAAAAAABwIAAGRycy9kb3ducmV2LnhtbFBLBQYAAAAAAwADALcAAAD4AgAAAAA=&#10;" filled="f" stroked="f" strokeweight=".5pt">
                      <v:textbox>
                        <w:txbxContent>
                          <w:p w14:paraId="0F87352D" w14:textId="77777777" w:rsidR="00745041" w:rsidRDefault="00745041" w:rsidP="00745041">
                            <w:r w:rsidRPr="00B435E7">
                              <w:rPr>
                                <w:position w:val="-26"/>
                              </w:rPr>
                              <w:object w:dxaOrig="1359" w:dyaOrig="639" w14:anchorId="4E32D7A2">
                                <v:shape id="_x0000_i1029" type="#_x0000_t75" style="width:68.95pt;height:31.5pt">
                                  <v:imagedata r:id="rId29" o:title=""/>
                                </v:shape>
                                <o:OLEObject Type="Embed" ProgID="Equation.DSMT4" ShapeID="_x0000_i1029" DrawAspect="Content" ObjectID="_1709998922" r:id="rId30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90" o:spid="_x0000_s1049" type="#_x0000_t202" style="position:absolute;left:27908;top:21240;width:2711;height:4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<v:textbox>
                      <w:txbxContent>
                        <w:p w14:paraId="62351B5B" w14:textId="77777777" w:rsidR="00745041" w:rsidRDefault="00745041" w:rsidP="00745041"/>
                      </w:txbxContent>
                    </v:textbox>
                  </v:shape>
                </v:group>
                <v:shape id="Text Box 191" o:spid="_x0000_s1050" type="#_x0000_t202" style="position:absolute;left:6146;top:12477;width:9748;height:4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<v:textbox>
                    <w:txbxContent>
                      <w:p w14:paraId="75F17701" w14:textId="77777777" w:rsidR="00745041" w:rsidRDefault="00745041" w:rsidP="00745041">
                        <w:r w:rsidRPr="0002681F">
                          <w:rPr>
                            <w:position w:val="-12"/>
                          </w:rPr>
                          <w:object w:dxaOrig="1200" w:dyaOrig="360" w14:anchorId="5CB71019">
                            <v:shape id="_x0000_i1030" type="#_x0000_t75" style="width:61.5pt;height:18pt">
                              <v:imagedata r:id="rId31" o:title=""/>
                            </v:shape>
                            <o:OLEObject Type="Embed" ProgID="Equation.DSMT4" ShapeID="_x0000_i1030" DrawAspect="Content" ObjectID="_1709998923" r:id="rId3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B657D">
        <w:rPr>
          <w:rFonts w:ascii="Calibri" w:eastAsia="Calibri" w:hAnsi="Calibri" w:cs="Calibri"/>
          <w:color w:val="00B0F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lavo</w:t>
      </w:r>
      <w:r w:rsidRPr="001B657D">
        <w:rPr>
          <w:rFonts w:ascii="Calibri" w:eastAsia="Calibri" w:hAnsi="Calibri" w:cs="Calibri"/>
        </w:rPr>
        <w:t xml:space="preserve">  ako je rješenje u skupu </w:t>
      </w:r>
      <w:r w:rsidRPr="001B657D">
        <w:rPr>
          <w:rFonts w:ascii="Calibri" w:eastAsia="Calibri" w:hAnsi="Calibri" w:cs="Calibri"/>
          <w:b/>
          <w:bCs/>
        </w:rPr>
        <w:t>Q</w:t>
      </w:r>
      <w:r w:rsidRPr="001B657D">
        <w:rPr>
          <w:rFonts w:ascii="Calibri" w:eastAsia="Calibri" w:hAnsi="Calibri" w:cs="Calibri"/>
        </w:rPr>
        <w:t xml:space="preserve">          </w:t>
      </w:r>
    </w:p>
    <w:p w14:paraId="3CB096B7" w14:textId="77777777" w:rsidR="00745041" w:rsidRPr="001B657D" w:rsidRDefault="00745041" w:rsidP="00745041">
      <w:pPr>
        <w:rPr>
          <w:rFonts w:ascii="Calibri" w:eastAsia="Calibri" w:hAnsi="Calibri" w:cs="Calibri"/>
          <w:bCs/>
        </w:rPr>
      </w:pPr>
    </w:p>
    <w:p w14:paraId="5D92B0B0" w14:textId="77777777" w:rsidR="00745041" w:rsidRPr="001B657D" w:rsidRDefault="00745041" w:rsidP="00745041">
      <w:pPr>
        <w:rPr>
          <w:rFonts w:ascii="Calibri" w:eastAsia="Calibri" w:hAnsi="Calibri" w:cs="Calibri"/>
          <w:b/>
          <w:sz w:val="36"/>
          <w:szCs w:val="36"/>
        </w:rPr>
      </w:pPr>
    </w:p>
    <w:p w14:paraId="5F913158" w14:textId="77777777" w:rsidR="00745041" w:rsidRPr="001B657D" w:rsidRDefault="00745041" w:rsidP="00745041">
      <w:pPr>
        <w:rPr>
          <w:rFonts w:ascii="Calibri" w:eastAsia="Calibri" w:hAnsi="Calibri" w:cs="Calibri"/>
          <w:b/>
          <w:sz w:val="36"/>
          <w:szCs w:val="36"/>
        </w:rPr>
      </w:pPr>
    </w:p>
    <w:p w14:paraId="601EDBE7" w14:textId="77777777" w:rsidR="00745041" w:rsidRPr="001B657D" w:rsidRDefault="00745041" w:rsidP="00745041">
      <w:pPr>
        <w:rPr>
          <w:rFonts w:ascii="Calibri" w:eastAsia="Calibri" w:hAnsi="Calibri" w:cs="Calibri"/>
          <w:b/>
          <w:sz w:val="36"/>
          <w:szCs w:val="36"/>
        </w:rPr>
      </w:pPr>
    </w:p>
    <w:p w14:paraId="1AE70C14" w14:textId="77777777" w:rsidR="00745041" w:rsidRPr="001B657D" w:rsidRDefault="00745041" w:rsidP="00745041">
      <w:pPr>
        <w:rPr>
          <w:rFonts w:ascii="Calibri" w:eastAsia="Calibri" w:hAnsi="Calibri" w:cs="Calibri"/>
          <w:b/>
          <w:sz w:val="36"/>
          <w:szCs w:val="36"/>
        </w:rPr>
      </w:pPr>
    </w:p>
    <w:p w14:paraId="2CC728F8" w14:textId="77777777" w:rsidR="00745041" w:rsidRPr="001B657D" w:rsidRDefault="00745041" w:rsidP="00745041">
      <w:pPr>
        <w:rPr>
          <w:rFonts w:ascii="Calibri" w:eastAsia="Calibri" w:hAnsi="Calibri" w:cs="Calibri"/>
          <w:b/>
          <w:sz w:val="36"/>
          <w:szCs w:val="36"/>
        </w:rPr>
      </w:pPr>
    </w:p>
    <w:p w14:paraId="6F7B736E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6E082BC8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4A849C5B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5C6F1CE8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2DB4E5EC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0FE548F5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6A2C97A6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4BC2A16E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04B7E8E8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1E6ECDFF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1BE16E94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325BED6C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0BB010EB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7C85C230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32779BD5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31A1FF8A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2ED51DB6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40E19B05" w14:textId="77777777" w:rsidR="00745041" w:rsidRDefault="00745041" w:rsidP="00745041">
      <w:pPr>
        <w:rPr>
          <w:rFonts w:ascii="Calibri" w:eastAsia="Calibri" w:hAnsi="Calibri" w:cs="Calibri"/>
          <w:b/>
        </w:rPr>
      </w:pPr>
    </w:p>
    <w:p w14:paraId="2A04E8BB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</w:p>
    <w:p w14:paraId="19612694" w14:textId="77777777" w:rsidR="00745041" w:rsidRPr="001B657D" w:rsidRDefault="00745041" w:rsidP="00745041">
      <w:pPr>
        <w:rPr>
          <w:rFonts w:ascii="Calibri" w:eastAsia="Calibri" w:hAnsi="Calibri" w:cs="Calibri"/>
          <w:b/>
        </w:rPr>
      </w:pPr>
      <w:r w:rsidRPr="001B657D">
        <w:rPr>
          <w:rFonts w:ascii="Calibri" w:eastAsia="Calibri" w:hAnsi="Calibri" w:cs="Calibri"/>
          <w:b/>
        </w:rPr>
        <w:lastRenderedPageBreak/>
        <w:t>Prilog 3: Istraživanje – Kako nastaje konačan decimalni broj?</w:t>
      </w:r>
    </w:p>
    <w:p w14:paraId="3F11AAAC" w14:textId="77777777" w:rsidR="00745041" w:rsidRPr="001B657D" w:rsidRDefault="00745041" w:rsidP="00745041">
      <w:pPr>
        <w:spacing w:after="0"/>
        <w:rPr>
          <w:rFonts w:ascii="Calibri" w:eastAsia="Calibri" w:hAnsi="Calibri" w:cs="Calibri"/>
          <w:bCs/>
        </w:rPr>
      </w:pPr>
      <w:r w:rsidRPr="001B657D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397BB2" wp14:editId="024B2ED7">
                <wp:simplePos x="0" y="0"/>
                <wp:positionH relativeFrom="column">
                  <wp:posOffset>5080</wp:posOffset>
                </wp:positionH>
                <wp:positionV relativeFrom="paragraph">
                  <wp:posOffset>5080</wp:posOffset>
                </wp:positionV>
                <wp:extent cx="5961888" cy="8562975"/>
                <wp:effectExtent l="0" t="0" r="20320" b="28575"/>
                <wp:wrapNone/>
                <wp:docPr id="15407" name="Tekstni okvir 15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61888" cy="85629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8C0D311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3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 xml:space="preserve">Napišite razlomke u obliku decimalnih brojeva: </w:t>
                            </w:r>
                          </w:p>
                          <w:p w14:paraId="786E201E" w14:textId="77777777" w:rsidR="00745041" w:rsidRPr="001B657D" w:rsidRDefault="00745041" w:rsidP="00745041">
                            <w:pPr>
                              <w:spacing w:line="360" w:lineRule="auto"/>
                              <w:ind w:firstLine="708"/>
                              <w:rPr>
                                <w:rFonts w:cs="Calibri"/>
                                <w:bCs/>
                              </w:rPr>
                            </w:pPr>
                            <w:r w:rsidRPr="00B60286">
                              <w:rPr>
                                <w:position w:val="-22"/>
                              </w:rPr>
                              <w:object w:dxaOrig="390" w:dyaOrig="570" w14:anchorId="0A9FEDC5">
                                <v:shape id="_x0000_i1038" type="#_x0000_t75" style="width:19.5pt;height:28.5pt">
                                  <v:imagedata r:id="rId33" o:title=""/>
                                </v:shape>
                                <o:OLEObject Type="Embed" ProgID="Equation.DSMT4" ShapeID="_x0000_i1038" DrawAspect="Content" ObjectID="_1709999862" r:id="rId3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390" w:dyaOrig="570" w14:anchorId="34714E12">
                                <v:shape id="_x0000_i1040" type="#_x0000_t75" style="width:19.5pt;height:28.5pt">
                                  <v:imagedata r:id="rId35" o:title=""/>
                                </v:shape>
                                <o:OLEObject Type="Embed" ProgID="Equation.DSMT4" ShapeID="_x0000_i1040" DrawAspect="Content" ObjectID="_1709999863" r:id="rId36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480" w:dyaOrig="570" w14:anchorId="79CCE885">
                                <v:shape id="_x0000_i1042" type="#_x0000_t75" style="width:24pt;height:28.5pt">
                                  <v:imagedata r:id="rId37" o:title=""/>
                                </v:shape>
                                <o:OLEObject Type="Embed" ProgID="Equation.DSMT4" ShapeID="_x0000_i1042" DrawAspect="Content" ObjectID="_1709999864" r:id="rId38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B60286">
                              <w:rPr>
                                <w:position w:val="-22"/>
                              </w:rPr>
                              <w:object w:dxaOrig="510" w:dyaOrig="570" w14:anchorId="45012A4E">
                                <v:shape id="_x0000_i1044" type="#_x0000_t75" style="width:25.5pt;height:28.5pt">
                                  <v:imagedata r:id="rId39" o:title=""/>
                                </v:shape>
                                <o:OLEObject Type="Embed" ProgID="Equation.DSMT4" ShapeID="_x0000_i1044" DrawAspect="Content" ObjectID="_1709999865" r:id="rId40"/>
                              </w:object>
                            </w:r>
                          </w:p>
                          <w:p w14:paraId="33D32326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3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 xml:space="preserve">Jeste li dobili konačne decimalne brojeve?  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  <w:t>__________</w:t>
                            </w:r>
                          </w:p>
                          <w:p w14:paraId="45F83335" w14:textId="77777777" w:rsidR="00745041" w:rsidRPr="001B657D" w:rsidRDefault="00745041" w:rsidP="00745041">
                            <w:pPr>
                              <w:pStyle w:val="Odlomakpopisa"/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DD16041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3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Za svaki nazivnik odredite njegov rastav na proste faktore.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</w:p>
                          <w:p w14:paraId="44667BF3" w14:textId="77777777" w:rsidR="00745041" w:rsidRPr="001B657D" w:rsidRDefault="00745041" w:rsidP="00745041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  <w:t xml:space="preserve">5 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  <w:t xml:space="preserve">8 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  <w:t xml:space="preserve">25 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tab/>
                              <w:t xml:space="preserve">80 </w:t>
                            </w:r>
                          </w:p>
                          <w:p w14:paraId="2AADE70E" w14:textId="77777777" w:rsidR="00745041" w:rsidRPr="001B657D" w:rsidRDefault="00745041" w:rsidP="00745041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6C85CC64" w14:textId="77777777" w:rsidR="00745041" w:rsidRPr="001B657D" w:rsidRDefault="00745041" w:rsidP="00745041">
                            <w:pPr>
                              <w:spacing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63FEFD08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4"/>
                              </w:numPr>
                              <w:spacing w:after="16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 xml:space="preserve">Koji se prosti faktori pojavljuju u rastavu svih navedenih razlomaka? 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  <w:t>__________</w:t>
                            </w:r>
                          </w:p>
                          <w:p w14:paraId="483DFA8A" w14:textId="77777777" w:rsidR="00745041" w:rsidRPr="001B657D" w:rsidRDefault="00745041" w:rsidP="00745041">
                            <w:pPr>
                              <w:pStyle w:val="Odlomakpopisa"/>
                              <w:spacing w:after="16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0CC169C9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4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 xml:space="preserve">Napišite još dva razlomaka koji u nazivniku imaju broj čiji rastav sadržava istaknute brojeve. </w:t>
                            </w:r>
                          </w:p>
                          <w:p w14:paraId="7303FBD7" w14:textId="77777777" w:rsidR="00745041" w:rsidRPr="001B657D" w:rsidRDefault="00745041" w:rsidP="00745041">
                            <w:pPr>
                              <w:pStyle w:val="Odlomakpopisa"/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Razlomke  koje ste napisali zapišite u obliku decimalnog broja. Jeste li dobili konačne decimalne brojeve?</w:t>
                            </w:r>
                          </w:p>
                          <w:p w14:paraId="7AE14D4E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05FA040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5F9374EA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6F921A8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0E8CEC0C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4F483CCF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2151B0BC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4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Razlomke zapišite u decimalnom obliku. Koji se prosti faktori nalaze u rastavu tih nazivnika? Jeste li sada</w:t>
                            </w:r>
                          </w:p>
                          <w:p w14:paraId="55F5E67A" w14:textId="77777777" w:rsidR="00745041" w:rsidRPr="001B657D" w:rsidRDefault="00745041" w:rsidP="00745041">
                            <w:p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dobili konačne decimalne brojeve? __________</w:t>
                            </w:r>
                          </w:p>
                          <w:p w14:paraId="5597A96A" w14:textId="77777777" w:rsidR="00745041" w:rsidRPr="001B657D" w:rsidRDefault="00745041" w:rsidP="00745041">
                            <w:pPr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64B3235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4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Izvedite zaključak! Kakav mora biti nazivnik neskrativog razlomka da bi njegov decimalni zapis bio konačan decimalan broj?</w:t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</w:r>
                            <w:r w:rsidRPr="001B657D">
                              <w:rPr>
                                <w:rFonts w:cs="Calibri"/>
                                <w:bCs/>
                              </w:rPr>
                              <w:softHyphen/>
                              <w:t xml:space="preserve">    _______________________________________________________________________________</w:t>
                            </w:r>
                          </w:p>
                          <w:p w14:paraId="7DD1E7E7" w14:textId="77777777" w:rsidR="00745041" w:rsidRPr="001B657D" w:rsidRDefault="00745041" w:rsidP="00745041">
                            <w:pPr>
                              <w:spacing w:after="0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78BA8226" w14:textId="77777777" w:rsidR="00745041" w:rsidRPr="001B657D" w:rsidRDefault="00745041" w:rsidP="00745041">
                            <w:pPr>
                              <w:pStyle w:val="Odlomakpopisa"/>
                              <w:numPr>
                                <w:ilvl w:val="0"/>
                                <w:numId w:val="4"/>
                              </w:numPr>
                              <w:spacing w:after="0" w:line="360" w:lineRule="auto"/>
                              <w:ind w:left="426"/>
                              <w:rPr>
                                <w:rFonts w:cs="Calibri"/>
                                <w:bCs/>
                              </w:rPr>
                            </w:pPr>
                            <w:r w:rsidRPr="001B657D">
                              <w:rPr>
                                <w:rFonts w:cs="Calibri"/>
                                <w:bCs/>
                              </w:rPr>
                              <w:t>Ispitajte svoj zaključak na još nekoliko razlomaka.</w:t>
                            </w:r>
                          </w:p>
                          <w:p w14:paraId="261FE81D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31186133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0F55B201" w14:textId="77777777" w:rsidR="00745041" w:rsidRPr="001B657D" w:rsidRDefault="00745041" w:rsidP="00745041">
                            <w:pPr>
                              <w:spacing w:after="0" w:line="360" w:lineRule="auto"/>
                              <w:rPr>
                                <w:rFonts w:cs="Calibri"/>
                                <w:bCs/>
                              </w:rPr>
                            </w:pPr>
                          </w:p>
                          <w:p w14:paraId="659A86FC" w14:textId="77777777" w:rsidR="00745041" w:rsidRPr="001B657D" w:rsidRDefault="00745041" w:rsidP="00745041">
                            <w:pPr>
                              <w:spacing w:after="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397BB2" id="Tekstni okvir 15407" o:spid="_x0000_s1051" type="#_x0000_t202" style="position:absolute;margin-left:.4pt;margin-top:.4pt;width:469.45pt;height:674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" filled="f" strokeweight=".5pt">
                <v:textbox>
                  <w:txbxContent>
                    <w:p w14:paraId="58C0D311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3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 xml:space="preserve">Napišite razlomke u obliku decimalnih brojeva: </w:t>
                      </w:r>
                    </w:p>
                    <w:p w14:paraId="786E201E" w14:textId="77777777" w:rsidR="00745041" w:rsidRPr="001B657D" w:rsidRDefault="00745041" w:rsidP="00745041">
                      <w:pPr>
                        <w:spacing w:line="360" w:lineRule="auto"/>
                        <w:ind w:firstLine="708"/>
                        <w:rPr>
                          <w:rFonts w:cs="Calibri"/>
                          <w:bCs/>
                        </w:rPr>
                      </w:pPr>
                      <w:r w:rsidRPr="00B60286">
                        <w:rPr>
                          <w:position w:val="-22"/>
                        </w:rPr>
                        <w:object w:dxaOrig="380" w:dyaOrig="580" w14:anchorId="0A9FEDC5">
                          <v:shape id="_x0000_i1031" type="#_x0000_t75" style="width:19.5pt;height:28.5pt">
                            <v:imagedata r:id="rId41" o:title=""/>
                          </v:shape>
                          <o:OLEObject Type="Embed" ProgID="Equation.DSMT4" ShapeID="_x0000_i1031" DrawAspect="Content" ObjectID="_1709998924" r:id="rId4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380" w:dyaOrig="580" w14:anchorId="34714E12">
                          <v:shape id="_x0000_i1032" type="#_x0000_t75" style="width:19.5pt;height:28.5pt">
                            <v:imagedata r:id="rId43" o:title=""/>
                          </v:shape>
                          <o:OLEObject Type="Embed" ProgID="Equation.DSMT4" ShapeID="_x0000_i1032" DrawAspect="Content" ObjectID="_1709998925" r:id="rId44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480" w:dyaOrig="580" w14:anchorId="79CCE885">
                          <v:shape id="_x0000_i1033" type="#_x0000_t75" style="width:24pt;height:28.5pt">
                            <v:imagedata r:id="rId45" o:title=""/>
                          </v:shape>
                          <o:OLEObject Type="Embed" ProgID="Equation.DSMT4" ShapeID="_x0000_i1033" DrawAspect="Content" ObjectID="_1709998926" r:id="rId46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B60286">
                        <w:rPr>
                          <w:position w:val="-22"/>
                        </w:rPr>
                        <w:object w:dxaOrig="499" w:dyaOrig="580" w14:anchorId="45012A4E">
                          <v:shape id="_x0000_i1034" type="#_x0000_t75" style="width:25.5pt;height:28.5pt">
                            <v:imagedata r:id="rId47" o:title=""/>
                          </v:shape>
                          <o:OLEObject Type="Embed" ProgID="Equation.DSMT4" ShapeID="_x0000_i1034" DrawAspect="Content" ObjectID="_1709998927" r:id="rId48"/>
                        </w:object>
                      </w:r>
                    </w:p>
                    <w:p w14:paraId="33D32326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3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 xml:space="preserve">Jeste li dobili konačne decimalne brojeve?  </w:t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  <w:t>__________</w:t>
                      </w:r>
                    </w:p>
                    <w:p w14:paraId="45F83335" w14:textId="77777777" w:rsidR="00745041" w:rsidRPr="001B657D" w:rsidRDefault="00745041" w:rsidP="00745041">
                      <w:pPr>
                        <w:pStyle w:val="Odlomakpopisa"/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5DD16041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3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>Za svaki nazivnik odredite njegov rastav na proste faktore.</w:t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</w:p>
                    <w:p w14:paraId="44667BF3" w14:textId="77777777" w:rsidR="00745041" w:rsidRPr="001B657D" w:rsidRDefault="00745041" w:rsidP="00745041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ab/>
                        <w:t xml:space="preserve">5 </w:t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  <w:t xml:space="preserve">8 </w:t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  <w:t xml:space="preserve">25 </w:t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</w:r>
                      <w:r w:rsidRPr="001B657D">
                        <w:rPr>
                          <w:rFonts w:cs="Calibri"/>
                          <w:bCs/>
                        </w:rPr>
                        <w:tab/>
                        <w:t xml:space="preserve">80 </w:t>
                      </w:r>
                    </w:p>
                    <w:p w14:paraId="2AADE70E" w14:textId="77777777" w:rsidR="00745041" w:rsidRPr="001B657D" w:rsidRDefault="00745041" w:rsidP="00745041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6C85CC64" w14:textId="77777777" w:rsidR="00745041" w:rsidRPr="001B657D" w:rsidRDefault="00745041" w:rsidP="00745041">
                      <w:pPr>
                        <w:spacing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63FEFD08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4"/>
                        </w:numPr>
                        <w:spacing w:after="16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 xml:space="preserve">Koji se prosti faktori pojavljuju u rastavu svih navedenih razlomaka? </w:t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  <w:t>__________</w:t>
                      </w:r>
                    </w:p>
                    <w:p w14:paraId="483DFA8A" w14:textId="77777777" w:rsidR="00745041" w:rsidRPr="001B657D" w:rsidRDefault="00745041" w:rsidP="00745041">
                      <w:pPr>
                        <w:pStyle w:val="Odlomakpopisa"/>
                        <w:spacing w:after="16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0CC169C9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4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 xml:space="preserve">Napišite još dva razlomaka koji u nazivniku imaju broj čiji rastav sadržava istaknute brojeve. </w:t>
                      </w:r>
                    </w:p>
                    <w:p w14:paraId="7303FBD7" w14:textId="77777777" w:rsidR="00745041" w:rsidRPr="001B657D" w:rsidRDefault="00745041" w:rsidP="00745041">
                      <w:pPr>
                        <w:pStyle w:val="Odlomakpopisa"/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>Razlomke  koje ste napisali zapišite u obliku decimalnog broja. Jeste li dobili konačne decimalne brojeve?</w:t>
                      </w:r>
                    </w:p>
                    <w:p w14:paraId="7AE14D4E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305FA040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5F9374EA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36F921A8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0E8CEC0C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4F483CCF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2151B0BC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4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>Razlomke zapišite u decimalnom obliku. Koji se prosti faktori nalaze u rastavu tih nazivnika? Jeste li sada</w:t>
                      </w:r>
                    </w:p>
                    <w:p w14:paraId="55F5E67A" w14:textId="77777777" w:rsidR="00745041" w:rsidRPr="001B657D" w:rsidRDefault="00745041" w:rsidP="00745041">
                      <w:p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>dobili konačne decimalne brojeve? __________</w:t>
                      </w:r>
                    </w:p>
                    <w:p w14:paraId="5597A96A" w14:textId="77777777" w:rsidR="00745041" w:rsidRPr="001B657D" w:rsidRDefault="00745041" w:rsidP="00745041">
                      <w:pPr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364B3235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4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 xml:space="preserve">Izvedite zaključak! Kakav mora biti nazivnik </w:t>
                      </w:r>
                      <w:proofErr w:type="spellStart"/>
                      <w:r w:rsidRPr="001B657D">
                        <w:rPr>
                          <w:rFonts w:cs="Calibri"/>
                          <w:bCs/>
                        </w:rPr>
                        <w:t>neskrativog</w:t>
                      </w:r>
                      <w:proofErr w:type="spellEnd"/>
                      <w:r w:rsidRPr="001B657D">
                        <w:rPr>
                          <w:rFonts w:cs="Calibri"/>
                          <w:bCs/>
                        </w:rPr>
                        <w:t xml:space="preserve"> razlomka da bi njegov decimalni zapis bio konačan decimalan broj?</w:t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</w:r>
                      <w:r w:rsidRPr="001B657D">
                        <w:rPr>
                          <w:rFonts w:cs="Calibri"/>
                          <w:bCs/>
                        </w:rPr>
                        <w:softHyphen/>
                        <w:t xml:space="preserve">    _______________________________________________________________________________</w:t>
                      </w:r>
                    </w:p>
                    <w:p w14:paraId="7DD1E7E7" w14:textId="77777777" w:rsidR="00745041" w:rsidRPr="001B657D" w:rsidRDefault="00745041" w:rsidP="00745041">
                      <w:pPr>
                        <w:spacing w:after="0"/>
                        <w:ind w:left="426"/>
                        <w:rPr>
                          <w:rFonts w:cs="Calibri"/>
                          <w:bCs/>
                        </w:rPr>
                      </w:pPr>
                    </w:p>
                    <w:p w14:paraId="78BA8226" w14:textId="77777777" w:rsidR="00745041" w:rsidRPr="001B657D" w:rsidRDefault="00745041" w:rsidP="00745041">
                      <w:pPr>
                        <w:pStyle w:val="Odlomakpopisa"/>
                        <w:numPr>
                          <w:ilvl w:val="0"/>
                          <w:numId w:val="4"/>
                        </w:numPr>
                        <w:spacing w:after="0" w:line="360" w:lineRule="auto"/>
                        <w:ind w:left="426"/>
                        <w:rPr>
                          <w:rFonts w:cs="Calibri"/>
                          <w:bCs/>
                        </w:rPr>
                      </w:pPr>
                      <w:r w:rsidRPr="001B657D">
                        <w:rPr>
                          <w:rFonts w:cs="Calibri"/>
                          <w:bCs/>
                        </w:rPr>
                        <w:t>Ispitajte svoj zaključak na još nekoliko razlomaka.</w:t>
                      </w:r>
                    </w:p>
                    <w:p w14:paraId="261FE81D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31186133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0F55B201" w14:textId="77777777" w:rsidR="00745041" w:rsidRPr="001B657D" w:rsidRDefault="00745041" w:rsidP="00745041">
                      <w:pPr>
                        <w:spacing w:after="0" w:line="360" w:lineRule="auto"/>
                        <w:rPr>
                          <w:rFonts w:cs="Calibri"/>
                          <w:bCs/>
                        </w:rPr>
                      </w:pPr>
                    </w:p>
                    <w:p w14:paraId="659A86FC" w14:textId="77777777" w:rsidR="00745041" w:rsidRPr="001B657D" w:rsidRDefault="00745041" w:rsidP="00745041">
                      <w:pPr>
                        <w:spacing w:after="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6ED9979" w14:textId="538DAA68" w:rsidR="00745041" w:rsidRPr="00745041" w:rsidRDefault="00745041">
      <w:pPr>
        <w:rPr>
          <w:rFonts w:ascii="Calibri" w:eastAsia="Calibri" w:hAnsi="Calibri" w:cs="Calibri"/>
          <w:b/>
          <w:sz w:val="36"/>
          <w:szCs w:val="36"/>
        </w:rPr>
      </w:pPr>
      <w:r w:rsidRPr="001B657D">
        <w:rPr>
          <w:rFonts w:ascii="Calibri" w:eastAsia="Calibri" w:hAnsi="Calibri" w:cs="Calibri"/>
          <w:b/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950930C" wp14:editId="4325FBE4">
                <wp:simplePos x="0" y="0"/>
                <wp:positionH relativeFrom="column">
                  <wp:posOffset>678815</wp:posOffset>
                </wp:positionH>
                <wp:positionV relativeFrom="paragraph">
                  <wp:posOffset>1667510</wp:posOffset>
                </wp:positionV>
                <wp:extent cx="4124325" cy="809625"/>
                <wp:effectExtent l="0" t="0" r="28575" b="28575"/>
                <wp:wrapNone/>
                <wp:docPr id="15414" name="Grupa 154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4325" cy="809625"/>
                          <a:chOff x="0" y="0"/>
                          <a:chExt cx="4124325" cy="809625"/>
                        </a:xfrm>
                      </wpg:grpSpPr>
                      <wps:wsp>
                        <wps:cNvPr id="15408" name="Ravni poveznik 15408"/>
                        <wps:cNvCnPr/>
                        <wps:spPr>
                          <a:xfrm>
                            <a:off x="0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1" name="Ravni poveznik 15411"/>
                        <wps:cNvCnPr/>
                        <wps:spPr>
                          <a:xfrm>
                            <a:off x="1333500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2" name="Ravni poveznik 15412"/>
                        <wps:cNvCnPr/>
                        <wps:spPr>
                          <a:xfrm>
                            <a:off x="2752725" y="0"/>
                            <a:ext cx="0" cy="7334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413" name="Ravni poveznik 15413"/>
                        <wps:cNvCnPr/>
                        <wps:spPr>
                          <a:xfrm>
                            <a:off x="4124325" y="0"/>
                            <a:ext cx="0" cy="809625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2C92EF" id="Grupa 15414" o:spid="_x0000_s1026" style="position:absolute;margin-left:53.45pt;margin-top:131.3pt;width:324.75pt;height:63.75pt;z-index:251662336" coordsize="41243,8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">
                <v:line id="Ravni poveznik 15408" o:spid="_x0000_s1027" style="position:absolute;visibility:visible;mso-wrap-style:square" from="0,0" to="0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" strokecolor="windowText" strokeweight=".5pt">
                  <v:stroke joinstyle="miter"/>
                </v:line>
                <v:line id="Ravni poveznik 15411" o:spid="_x0000_s1028" style="position:absolute;visibility:visible;mso-wrap-style:square" from="13335,0" to="13335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" strokecolor="windowText" strokeweight=".5pt">
                  <v:stroke joinstyle="miter"/>
                </v:line>
                <v:line id="Ravni poveznik 15412" o:spid="_x0000_s1029" style="position:absolute;visibility:visible;mso-wrap-style:square" from="27527,0" to="27527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" strokecolor="windowText" strokeweight=".5pt">
                  <v:stroke joinstyle="miter"/>
                </v:line>
                <v:line id="Ravni poveznik 15413" o:spid="_x0000_s1030" style="position:absolute;visibility:visible;mso-wrap-style:square" from="41243,0" to="41243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" strokecolor="windowText" strokeweight=".5pt">
                  <v:stroke joinstyle="miter"/>
                </v:line>
              </v:group>
            </w:pict>
          </mc:Fallback>
        </mc:AlternateContent>
      </w:r>
    </w:p>
    <w:sectPr w:rsidR="00745041" w:rsidRPr="0074504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0A67FE"/>
    <w:multiLevelType w:val="hybridMultilevel"/>
    <w:tmpl w:val="3DE040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250E61"/>
    <w:multiLevelType w:val="hybridMultilevel"/>
    <w:tmpl w:val="C1EC03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33B1623"/>
    <w:multiLevelType w:val="hybridMultilevel"/>
    <w:tmpl w:val="2D684A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255C"/>
    <w:rsid w:val="001B318D"/>
    <w:rsid w:val="00745041"/>
    <w:rsid w:val="008B6D79"/>
    <w:rsid w:val="00E6255C"/>
    <w:rsid w:val="00E812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75108"/>
  <w15:chartTrackingRefBased/>
  <w15:docId w15:val="{DA607BD8-40BC-4AAE-94D7-E2B013B4D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745041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3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4.wmf"/><Relationship Id="rId50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50.wmf"/><Relationship Id="rId33" Type="http://schemas.openxmlformats.org/officeDocument/2006/relationships/image" Target="media/image9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image" Target="media/image70.wmf"/><Relationship Id="rId41" Type="http://schemas.openxmlformats.org/officeDocument/2006/relationships/image" Target="media/image1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4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80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6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0.wmf"/><Relationship Id="rId43" Type="http://schemas.openxmlformats.org/officeDocument/2006/relationships/image" Target="media/image120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8</Words>
  <Characters>389</Characters>
  <Application>Microsoft Office Word</Application>
  <DocSecurity>0</DocSecurity>
  <Lines>3</Lines>
  <Paragraphs>1</Paragraphs>
  <ScaleCrop>false</ScaleCrop>
  <Company/>
  <LinksUpToDate>false</LinksUpToDate>
  <CharactersWithSpaces>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3</cp:revision>
  <dcterms:created xsi:type="dcterms:W3CDTF">2022-03-28T16:10:00Z</dcterms:created>
  <dcterms:modified xsi:type="dcterms:W3CDTF">2022-03-28T16:24:00Z</dcterms:modified>
</cp:coreProperties>
</file>